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Pr="0051100F" w:rsidRDefault="0081778B">
      <w:pPr>
        <w:rPr>
          <w:rFonts w:ascii="Times New Roman" w:hAnsi="Times New Roman" w:cs="Times New Roman"/>
          <w:b/>
          <w:color w:val="FF0000"/>
        </w:rPr>
      </w:pPr>
      <w:r w:rsidRPr="0051100F">
        <w:rPr>
          <w:rFonts w:ascii="Times New Roman" w:hAnsi="Times New Roman" w:cs="Times New Roman" w:hint="eastAsia"/>
          <w:b/>
          <w:color w:val="FF0000"/>
        </w:rPr>
        <w:t>主要思想：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特征匹配很重要，是视觉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的瓶颈。</w:t>
      </w:r>
      <w:r w:rsidRPr="0051100F">
        <w:rPr>
          <w:rFonts w:ascii="Times New Roman" w:hAnsi="Times New Roman" w:cs="Times New Roman" w:hint="eastAsia"/>
          <w:b/>
          <w:color w:val="FF0000"/>
        </w:rPr>
        <w:t>提出了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一种深度学习</w:t>
      </w:r>
      <w:r w:rsidRPr="0051100F">
        <w:rPr>
          <w:rFonts w:ascii="Times New Roman" w:hAnsi="Times New Roman" w:cs="Times New Roman" w:hint="eastAsia"/>
          <w:b/>
          <w:color w:val="FF0000"/>
        </w:rPr>
        <w:t>二进制描述子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用于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，并且训练了词袋做回环检测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，</w:t>
      </w:r>
      <w:r w:rsidRPr="0051100F">
        <w:rPr>
          <w:rFonts w:ascii="Times New Roman" w:hAnsi="Times New Roman" w:cs="Times New Roman" w:hint="eastAsia"/>
          <w:b/>
          <w:color w:val="FF0000"/>
        </w:rPr>
        <w:t>既提高了精度，又保证了效率，有实际意义。</w:t>
      </w:r>
      <w:r w:rsidR="00004921" w:rsidRPr="0051100F">
        <w:rPr>
          <w:rFonts w:ascii="Times New Roman" w:hAnsi="Times New Roman" w:cs="Times New Roman" w:hint="eastAsia"/>
          <w:b/>
          <w:color w:val="FF0000"/>
        </w:rPr>
        <w:t>精度从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FPR</w:t>
      </w:r>
      <w:r w:rsidR="009879B0" w:rsidRPr="0051100F">
        <w:rPr>
          <w:rFonts w:ascii="Times New Roman" w:hAnsi="Times New Roman" w:cs="Times New Roman"/>
          <w:b/>
          <w:color w:val="FF0000"/>
        </w:rPr>
        <w:t>95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，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mAP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说明</w:t>
      </w:r>
      <w:r w:rsidR="008E1DEF">
        <w:rPr>
          <w:rFonts w:ascii="Times New Roman" w:hAnsi="Times New Roman" w:cs="Times New Roman" w:hint="eastAsia"/>
          <w:b/>
          <w:color w:val="FF0000"/>
        </w:rPr>
        <w:t>。（不提学长的</w:t>
      </w:r>
      <w:r w:rsidR="008E1DEF">
        <w:rPr>
          <w:rFonts w:ascii="Times New Roman" w:hAnsi="Times New Roman" w:cs="Times New Roman" w:hint="eastAsia"/>
          <w:b/>
          <w:color w:val="FF0000"/>
        </w:rPr>
        <w:t>ASD</w:t>
      </w:r>
      <w:r w:rsidR="00874AD0">
        <w:rPr>
          <w:rFonts w:ascii="Times New Roman" w:hAnsi="Times New Roman" w:cs="Times New Roman" w:hint="eastAsia"/>
          <w:b/>
          <w:color w:val="FF0000"/>
        </w:rPr>
        <w:t>，直接从</w:t>
      </w:r>
      <w:r w:rsidR="00874AD0">
        <w:rPr>
          <w:rFonts w:ascii="Times New Roman" w:hAnsi="Times New Roman" w:cs="Times New Roman" w:hint="eastAsia"/>
          <w:b/>
          <w:color w:val="FF0000"/>
        </w:rPr>
        <w:t>hardnet</w:t>
      </w:r>
      <w:r w:rsidR="00874AD0">
        <w:rPr>
          <w:rFonts w:ascii="Times New Roman" w:hAnsi="Times New Roman" w:cs="Times New Roman" w:hint="eastAsia"/>
          <w:b/>
          <w:color w:val="FF0000"/>
        </w:rPr>
        <w:t>上拿出来，然后直接得到</w:t>
      </w:r>
      <w:r w:rsidR="00874AD0">
        <w:rPr>
          <w:rFonts w:ascii="Times New Roman" w:hAnsi="Times New Roman" w:cs="Times New Roman" w:hint="eastAsia"/>
          <w:b/>
          <w:color w:val="FF0000"/>
        </w:rPr>
        <w:t>SLAM</w:t>
      </w:r>
      <w:r w:rsidR="00874AD0">
        <w:rPr>
          <w:rFonts w:ascii="Times New Roman" w:hAnsi="Times New Roman" w:cs="Times New Roman" w:hint="eastAsia"/>
          <w:b/>
          <w:color w:val="FF0000"/>
        </w:rPr>
        <w:t>系统</w:t>
      </w:r>
      <w:r w:rsidR="008E1DEF">
        <w:rPr>
          <w:rFonts w:ascii="Times New Roman" w:hAnsi="Times New Roman" w:cs="Times New Roman" w:hint="eastAsia"/>
          <w:b/>
          <w:color w:val="FF0000"/>
        </w:rPr>
        <w:t>）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</w:t>
      </w:r>
      <w:r w:rsidR="00F66614">
        <w:rPr>
          <w:rFonts w:ascii="Times New Roman" w:hAnsi="Times New Roman" w:cs="Times New Roman"/>
        </w:rPr>
        <w:lastRenderedPageBreak/>
        <w:t xml:space="preserve">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</w:t>
      </w:r>
      <w:r>
        <w:rPr>
          <w:rFonts w:ascii="Times New Roman" w:hAnsi="Times New Roman" w:cs="Times New Roman" w:hint="eastAsia"/>
        </w:rPr>
        <w:lastRenderedPageBreak/>
        <w:t>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A45040" w:rsidRDefault="00244A63" w:rsidP="00763317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浮点型描述符</w:t>
      </w:r>
      <w:r w:rsidR="00A45040">
        <w:rPr>
          <w:rFonts w:hint="eastAsia"/>
        </w:rPr>
        <w:t>：</w:t>
      </w:r>
      <w:r w:rsidR="0051100F">
        <w:rPr>
          <w:rFonts w:hint="eastAsia"/>
        </w:rPr>
        <w:t>Lift，SuperPoint，LF-Net</w:t>
      </w:r>
      <w:r w:rsidR="00763317">
        <w:rPr>
          <w:rFonts w:hint="eastAsia"/>
        </w:rPr>
        <w:t>，</w:t>
      </w:r>
      <w:r w:rsidR="00A45040">
        <w:rPr>
          <w:rFonts w:hint="eastAsia"/>
        </w:rPr>
        <w:t>多分支CNN网络：</w:t>
      </w:r>
      <w:r w:rsidR="000976F5">
        <w:rPr>
          <w:rFonts w:hint="eastAsia"/>
        </w:rPr>
        <w:t>triplet</w:t>
      </w:r>
      <w:r w:rsidR="00EC65F4">
        <w:t xml:space="preserve"> </w:t>
      </w:r>
      <w:r w:rsidR="00A45040">
        <w:rPr>
          <w:rFonts w:hint="eastAsia"/>
        </w:rPr>
        <w:t>network</w:t>
      </w:r>
      <w:r w:rsidR="0051100F">
        <w:rPr>
          <w:rFonts w:hint="eastAsia"/>
        </w:rPr>
        <w:t>，L</w:t>
      </w:r>
      <w:r w:rsidR="0051100F">
        <w:t>2</w:t>
      </w:r>
      <w:r w:rsidR="0051100F">
        <w:rPr>
          <w:rFonts w:hint="eastAsia"/>
        </w:rPr>
        <w:t>-net，hardnet</w:t>
      </w:r>
    </w:p>
    <w:p w:rsidR="0075730D" w:rsidRDefault="0075730D" w:rsidP="00A45040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二进制描述符：各种二进制方法</w:t>
      </w:r>
    </w:p>
    <w:p w:rsidR="00A45040" w:rsidRDefault="00A45040" w:rsidP="00A45040">
      <w:pPr>
        <w:pStyle w:val="a9"/>
        <w:spacing w:before="0" w:beforeAutospacing="0" w:after="0" w:afterAutospacing="0"/>
        <w:ind w:left="36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80632520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5pt" o:ole="">
            <v:imagedata r:id="rId9" o:title=""/>
          </v:shape>
          <o:OLEObject Type="Embed" ProgID="Equation.DSMT4" ShapeID="_x0000_i1026" DrawAspect="Content" ObjectID="_1680632521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5pt;height:70.3pt" o:ole="">
            <v:imagedata r:id="rId11" o:title=""/>
          </v:shape>
          <o:OLEObject Type="Embed" ProgID="Equation.DSMT4" ShapeID="_x0000_i1027" DrawAspect="Content" ObjectID="_1680632522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55pt" o:ole="">
            <v:imagedata r:id="rId13" o:title=""/>
          </v:shape>
          <o:OLEObject Type="Embed" ProgID="Equation.DSMT4" ShapeID="_x0000_i1028" DrawAspect="Content" ObjectID="_1680632523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45pt" o:ole="">
            <v:imagedata r:id="rId15" o:title=""/>
          </v:shape>
          <o:OLEObject Type="Embed" ProgID="Equation.DSMT4" ShapeID="_x0000_i1029" DrawAspect="Content" ObjectID="_1680632524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80632525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5pt;height:18.45pt" o:ole="">
            <v:imagedata r:id="rId19" o:title=""/>
          </v:shape>
          <o:OLEObject Type="Embed" ProgID="Equation.DSMT4" ShapeID="_x0000_i1031" DrawAspect="Content" ObjectID="_1680632526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80632527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55pt;height:19.7pt" o:ole="">
            <v:imagedata r:id="rId23" o:title=""/>
          </v:shape>
          <o:OLEObject Type="Embed" ProgID="Equation.DSMT4" ShapeID="_x0000_i1033" DrawAspect="Content" ObjectID="_1680632528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55pt;height:18pt" o:ole="">
            <v:imagedata r:id="rId25" o:title=""/>
          </v:shape>
          <o:OLEObject Type="Embed" ProgID="Equation.DSMT4" ShapeID="_x0000_i1034" DrawAspect="Content" ObjectID="_1680632529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5pt;height:34.3pt" o:ole="">
            <v:imagedata r:id="rId27" o:title=""/>
          </v:shape>
          <o:OLEObject Type="Embed" ProgID="Equation.DSMT4" ShapeID="_x0000_i1035" DrawAspect="Content" ObjectID="_1680632530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</w:t>
      </w:r>
      <w:r w:rsidR="00430C16">
        <w:rPr>
          <w:rFonts w:ascii="Times New Roman" w:hAnsi="Times New Roman" w:cs="Times New Roman" w:hint="eastAsia"/>
        </w:rPr>
        <w:lastRenderedPageBreak/>
        <w:t>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</w:p>
    <w:p w:rsidR="00145C8A" w:rsidRDefault="00817F3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：提出一种深度学习二进制描述子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效果很好</w:t>
      </w:r>
      <w:r w:rsidR="00AC3ECD">
        <w:rPr>
          <w:rFonts w:ascii="Times New Roman" w:hAnsi="Times New Roman" w:cs="Times New Roman" w:hint="eastAsia"/>
        </w:rPr>
        <w:t>。对</w:t>
      </w:r>
      <w:r w:rsidR="006F3B38">
        <w:rPr>
          <w:rFonts w:ascii="Times New Roman" w:hAnsi="Times New Roman" w:cs="Times New Roman" w:hint="eastAsia"/>
        </w:rPr>
        <w:t>triplet</w:t>
      </w:r>
      <w:r w:rsidR="006F3B38">
        <w:rPr>
          <w:rFonts w:ascii="Times New Roman" w:hAnsi="Times New Roman" w:cs="Times New Roman"/>
        </w:rPr>
        <w:t xml:space="preserve"> </w:t>
      </w:r>
      <w:r w:rsidR="006F3B38">
        <w:rPr>
          <w:rFonts w:ascii="Times New Roman" w:hAnsi="Times New Roman" w:cs="Times New Roman" w:hint="eastAsia"/>
        </w:rPr>
        <w:t>loss</w:t>
      </w:r>
      <w:r w:rsidR="006F3B38">
        <w:rPr>
          <w:rFonts w:ascii="Times New Roman" w:hAnsi="Times New Roman" w:cs="Times New Roman" w:hint="eastAsia"/>
        </w:rPr>
        <w:t>进行了二进制化</w:t>
      </w:r>
      <w:r w:rsidR="001D632E">
        <w:rPr>
          <w:rFonts w:ascii="Times New Roman" w:hAnsi="Times New Roman" w:cs="Times New Roman" w:hint="eastAsia"/>
        </w:rPr>
        <w:t>，效果比传统的二进制描述子好</w:t>
      </w:r>
      <w:r w:rsidR="006F3B38">
        <w:rPr>
          <w:rFonts w:ascii="Times New Roman" w:hAnsi="Times New Roman" w:cs="Times New Roman" w:hint="eastAsia"/>
        </w:rPr>
        <w:t>。所以主要是说自己如何二进制化的？最后做了很多实验来验证我的想法。</w:t>
      </w:r>
    </w:p>
    <w:p w:rsidR="006F3B38" w:rsidRDefault="006F3B38" w:rsidP="0041301A">
      <w:pPr>
        <w:rPr>
          <w:rFonts w:ascii="Times New Roman" w:hAnsi="Times New Roman" w:cs="Times New Roman" w:hint="eastAsia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论文主干差啥：</w:t>
      </w:r>
    </w:p>
    <w:p w:rsidR="00145C8A" w:rsidRDefault="00BF0C1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故事还差一点，这个需要思考一下，找王老师讨论一下。</w:t>
      </w:r>
    </w:p>
    <w:p w:rsidR="00F25087" w:rsidRDefault="00F2508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还差一幅图</w:t>
      </w:r>
      <w:r w:rsidR="00A553C9">
        <w:rPr>
          <w:rFonts w:ascii="Times New Roman" w:hAnsi="Times New Roman" w:cs="Times New Roman" w:hint="eastAsia"/>
        </w:rPr>
        <w:t>。这个感觉也可以不用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结构还差一幅图</w:t>
      </w:r>
      <w:r w:rsidR="00DF4556">
        <w:rPr>
          <w:rFonts w:ascii="Times New Roman" w:hAnsi="Times New Roman" w:cs="Times New Roman" w:hint="eastAsia"/>
        </w:rPr>
        <w:t>，这个可以有</w:t>
      </w:r>
      <w:bookmarkStart w:id="0" w:name="_GoBack"/>
      <w:bookmarkEnd w:id="0"/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实验的图片位置改为上下位置</w:t>
      </w:r>
      <w:r w:rsidR="00A553C9">
        <w:rPr>
          <w:rFonts w:ascii="Times New Roman" w:hAnsi="Times New Roman" w:cs="Times New Roman" w:hint="eastAsia"/>
        </w:rPr>
        <w:t>，今晚。</w:t>
      </w:r>
    </w:p>
    <w:p w:rsidR="00FD6E9C" w:rsidRDefault="00FD6E9C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结果如何放一下</w:t>
      </w:r>
      <w:r>
        <w:rPr>
          <w:rFonts w:ascii="Times New Roman" w:hAnsi="Times New Roman" w:cs="Times New Roman" w:hint="eastAsia"/>
        </w:rPr>
        <w:t>1</w:t>
      </w:r>
    </w:p>
    <w:p w:rsidR="00A553C9" w:rsidRPr="00380D47" w:rsidRDefault="00A553C9" w:rsidP="0041301A">
      <w:pPr>
        <w:rPr>
          <w:rFonts w:ascii="Times New Roman" w:hAnsi="Times New Roman" w:cs="Times New Roman" w:hint="eastAsia"/>
        </w:rPr>
      </w:pPr>
    </w:p>
    <w:sectPr w:rsidR="00A553C9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761F" w:rsidRDefault="00CB761F" w:rsidP="00492C1E">
      <w:r>
        <w:separator/>
      </w:r>
    </w:p>
  </w:endnote>
  <w:endnote w:type="continuationSeparator" w:id="0">
    <w:p w:rsidR="00CB761F" w:rsidRDefault="00CB761F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761F" w:rsidRDefault="00CB761F" w:rsidP="00492C1E">
      <w:r>
        <w:separator/>
      </w:r>
    </w:p>
  </w:footnote>
  <w:footnote w:type="continuationSeparator" w:id="0">
    <w:p w:rsidR="00CB761F" w:rsidRDefault="00CB761F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F7070D"/>
    <w:multiLevelType w:val="hybridMultilevel"/>
    <w:tmpl w:val="A792249A"/>
    <w:lvl w:ilvl="0" w:tplc="329872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976F5"/>
    <w:rsid w:val="000A6DCD"/>
    <w:rsid w:val="000B37E4"/>
    <w:rsid w:val="000B739A"/>
    <w:rsid w:val="000C22FE"/>
    <w:rsid w:val="000C6B59"/>
    <w:rsid w:val="000C71E9"/>
    <w:rsid w:val="000E0D14"/>
    <w:rsid w:val="000E3050"/>
    <w:rsid w:val="001117B7"/>
    <w:rsid w:val="00124529"/>
    <w:rsid w:val="00126750"/>
    <w:rsid w:val="00137914"/>
    <w:rsid w:val="00145C8A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D632E"/>
    <w:rsid w:val="001E059F"/>
    <w:rsid w:val="001E772E"/>
    <w:rsid w:val="002029AC"/>
    <w:rsid w:val="00220568"/>
    <w:rsid w:val="002256F3"/>
    <w:rsid w:val="00234B4C"/>
    <w:rsid w:val="00244A63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1100F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2F37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6F3B38"/>
    <w:rsid w:val="00732650"/>
    <w:rsid w:val="007531AB"/>
    <w:rsid w:val="00753FCC"/>
    <w:rsid w:val="0075730D"/>
    <w:rsid w:val="00763317"/>
    <w:rsid w:val="00766913"/>
    <w:rsid w:val="007733FC"/>
    <w:rsid w:val="0078681E"/>
    <w:rsid w:val="00787563"/>
    <w:rsid w:val="007A1CBE"/>
    <w:rsid w:val="007B19E7"/>
    <w:rsid w:val="007C1A01"/>
    <w:rsid w:val="007D4E07"/>
    <w:rsid w:val="007E126E"/>
    <w:rsid w:val="007E2AB4"/>
    <w:rsid w:val="007F17DF"/>
    <w:rsid w:val="0081778B"/>
    <w:rsid w:val="00817F39"/>
    <w:rsid w:val="00865644"/>
    <w:rsid w:val="00874AD0"/>
    <w:rsid w:val="00881121"/>
    <w:rsid w:val="00885350"/>
    <w:rsid w:val="00890F53"/>
    <w:rsid w:val="008B2584"/>
    <w:rsid w:val="008D6E3E"/>
    <w:rsid w:val="008E1DEF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68B4"/>
    <w:rsid w:val="009B0767"/>
    <w:rsid w:val="009D0FA5"/>
    <w:rsid w:val="00A12A84"/>
    <w:rsid w:val="00A170EC"/>
    <w:rsid w:val="00A250C6"/>
    <w:rsid w:val="00A32500"/>
    <w:rsid w:val="00A33AF0"/>
    <w:rsid w:val="00A42C38"/>
    <w:rsid w:val="00A45040"/>
    <w:rsid w:val="00A553C9"/>
    <w:rsid w:val="00AB4437"/>
    <w:rsid w:val="00AC3ECD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0C1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B761F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4556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5F4"/>
    <w:rsid w:val="00EC6CB6"/>
    <w:rsid w:val="00EE0E1C"/>
    <w:rsid w:val="00F01BA8"/>
    <w:rsid w:val="00F022E2"/>
    <w:rsid w:val="00F177A4"/>
    <w:rsid w:val="00F25087"/>
    <w:rsid w:val="00F66614"/>
    <w:rsid w:val="00F75D7F"/>
    <w:rsid w:val="00F839F0"/>
    <w:rsid w:val="00F91307"/>
    <w:rsid w:val="00F91CA5"/>
    <w:rsid w:val="00FA33DB"/>
    <w:rsid w:val="00FA62DF"/>
    <w:rsid w:val="00FD4580"/>
    <w:rsid w:val="00FD6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9C6E31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72</TotalTime>
  <Pages>7</Pages>
  <Words>1844</Words>
  <Characters>10511</Characters>
  <Application>Microsoft Office Word</Application>
  <DocSecurity>0</DocSecurity>
  <Lines>87</Lines>
  <Paragraphs>24</Paragraphs>
  <ScaleCrop>false</ScaleCrop>
  <Company/>
  <LinksUpToDate>false</LinksUpToDate>
  <CharactersWithSpaces>12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99</cp:revision>
  <dcterms:created xsi:type="dcterms:W3CDTF">2020-12-11T08:51:00Z</dcterms:created>
  <dcterms:modified xsi:type="dcterms:W3CDTF">2021-04-22T13:34:00Z</dcterms:modified>
</cp:coreProperties>
</file>